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59B1" w:rsidRDefault="006759B1" w:rsidP="006759B1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FBISD – 3</w:t>
      </w:r>
      <w:r w:rsidRPr="006759B1">
        <w:rPr>
          <w:b/>
          <w:bCs/>
          <w:sz w:val="28"/>
          <w:szCs w:val="28"/>
          <w:vertAlign w:val="superscript"/>
        </w:rPr>
        <w:t>rd</w:t>
      </w:r>
      <w:r w:rsidR="00651642">
        <w:rPr>
          <w:b/>
          <w:bCs/>
          <w:sz w:val="28"/>
          <w:szCs w:val="28"/>
        </w:rPr>
        <w:t xml:space="preserve"> 9 weeks:</w:t>
      </w:r>
      <w:r w:rsidR="003A267B">
        <w:rPr>
          <w:b/>
          <w:bCs/>
          <w:sz w:val="28"/>
          <w:szCs w:val="28"/>
        </w:rPr>
        <w:t xml:space="preserve"> 201</w:t>
      </w:r>
      <w:r w:rsidR="00B9179A">
        <w:rPr>
          <w:b/>
          <w:bCs/>
          <w:sz w:val="28"/>
          <w:szCs w:val="28"/>
        </w:rPr>
        <w:t>4</w:t>
      </w:r>
      <w:r>
        <w:rPr>
          <w:b/>
          <w:bCs/>
          <w:sz w:val="28"/>
          <w:szCs w:val="28"/>
        </w:rPr>
        <w:t xml:space="preserve"> </w:t>
      </w:r>
      <w:r w:rsidR="0015602C">
        <w:rPr>
          <w:b/>
          <w:bCs/>
          <w:sz w:val="28"/>
          <w:szCs w:val="28"/>
        </w:rPr>
        <w:t>–</w:t>
      </w:r>
      <w:r w:rsidR="003A267B">
        <w:rPr>
          <w:b/>
          <w:bCs/>
          <w:sz w:val="28"/>
          <w:szCs w:val="28"/>
        </w:rPr>
        <w:t xml:space="preserve"> 201</w:t>
      </w:r>
      <w:r w:rsidR="00B9179A">
        <w:rPr>
          <w:b/>
          <w:bCs/>
          <w:sz w:val="28"/>
          <w:szCs w:val="28"/>
        </w:rPr>
        <w:t>5</w:t>
      </w:r>
    </w:p>
    <w:p w:rsidR="0015602C" w:rsidRPr="00A22EA0" w:rsidRDefault="0015602C" w:rsidP="006759B1">
      <w:pPr>
        <w:jc w:val="center"/>
        <w:rPr>
          <w:b/>
          <w:bCs/>
          <w:sz w:val="18"/>
          <w:szCs w:val="18"/>
        </w:rPr>
      </w:pPr>
    </w:p>
    <w:tbl>
      <w:tblPr>
        <w:tblW w:w="109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181"/>
        <w:gridCol w:w="2182"/>
        <w:gridCol w:w="2181"/>
        <w:gridCol w:w="2182"/>
        <w:gridCol w:w="2182"/>
      </w:tblGrid>
      <w:tr w:rsidR="006759B1" w:rsidTr="00570218">
        <w:tc>
          <w:tcPr>
            <w:tcW w:w="2181" w:type="dxa"/>
            <w:shd w:val="clear" w:color="auto" w:fill="CCCCCC"/>
          </w:tcPr>
          <w:p w:rsidR="006759B1" w:rsidRDefault="006759B1" w:rsidP="006759B1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Monday</w:t>
            </w:r>
          </w:p>
        </w:tc>
        <w:tc>
          <w:tcPr>
            <w:tcW w:w="2182" w:type="dxa"/>
            <w:tcBorders>
              <w:bottom w:val="single" w:sz="4" w:space="0" w:color="auto"/>
            </w:tcBorders>
            <w:shd w:val="clear" w:color="auto" w:fill="CCCCCC"/>
          </w:tcPr>
          <w:p w:rsidR="006759B1" w:rsidRDefault="006759B1" w:rsidP="00024032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Tuesday</w:t>
            </w:r>
          </w:p>
        </w:tc>
        <w:tc>
          <w:tcPr>
            <w:tcW w:w="2181" w:type="dxa"/>
            <w:shd w:val="clear" w:color="auto" w:fill="CCCCCC"/>
          </w:tcPr>
          <w:p w:rsidR="006759B1" w:rsidRDefault="006759B1" w:rsidP="00024032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Wednesday</w:t>
            </w:r>
          </w:p>
        </w:tc>
        <w:tc>
          <w:tcPr>
            <w:tcW w:w="2182" w:type="dxa"/>
            <w:shd w:val="clear" w:color="auto" w:fill="CCCCCC"/>
          </w:tcPr>
          <w:p w:rsidR="006759B1" w:rsidRDefault="006759B1" w:rsidP="00024032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Thursday</w:t>
            </w:r>
          </w:p>
        </w:tc>
        <w:tc>
          <w:tcPr>
            <w:tcW w:w="2182" w:type="dxa"/>
            <w:shd w:val="clear" w:color="auto" w:fill="CCCCCC"/>
          </w:tcPr>
          <w:p w:rsidR="006759B1" w:rsidRDefault="006759B1" w:rsidP="00024032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Friday</w:t>
            </w:r>
          </w:p>
        </w:tc>
      </w:tr>
      <w:tr w:rsidR="007C1D99" w:rsidTr="00570218">
        <w:trPr>
          <w:trHeight w:val="1296"/>
        </w:trPr>
        <w:tc>
          <w:tcPr>
            <w:tcW w:w="2181" w:type="dxa"/>
            <w:shd w:val="clear" w:color="auto" w:fill="FABF8F" w:themeFill="accent6" w:themeFillTint="99"/>
          </w:tcPr>
          <w:p w:rsidR="007C1D99" w:rsidRDefault="007C1D99" w:rsidP="00024032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Jan </w:t>
            </w:r>
            <w:r w:rsidR="008615D0">
              <w:rPr>
                <w:b/>
                <w:bCs/>
                <w:sz w:val="20"/>
                <w:szCs w:val="20"/>
              </w:rPr>
              <w:t>5</w:t>
            </w:r>
          </w:p>
          <w:p w:rsidR="007C1D99" w:rsidRDefault="007C1D99" w:rsidP="00A22EA0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Campus Staff Dev.</w:t>
            </w:r>
            <w:r w:rsidR="00570218">
              <w:rPr>
                <w:b/>
                <w:bCs/>
                <w:sz w:val="20"/>
                <w:szCs w:val="20"/>
              </w:rPr>
              <w:t xml:space="preserve"> &amp; Work Day</w:t>
            </w:r>
          </w:p>
          <w:p w:rsidR="00570218" w:rsidRDefault="00570218" w:rsidP="00A22EA0">
            <w:pPr>
              <w:jc w:val="center"/>
              <w:rPr>
                <w:b/>
                <w:bCs/>
                <w:sz w:val="20"/>
                <w:szCs w:val="20"/>
              </w:rPr>
            </w:pPr>
          </w:p>
          <w:p w:rsidR="007C1D99" w:rsidRPr="00662241" w:rsidRDefault="007C1D99" w:rsidP="00A22EA0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Student </w:t>
            </w:r>
            <w:smartTag w:uri="urn:schemas-microsoft-com:office:smarttags" w:element="place">
              <w:r>
                <w:rPr>
                  <w:b/>
                  <w:bCs/>
                  <w:sz w:val="20"/>
                  <w:szCs w:val="20"/>
                </w:rPr>
                <w:t>Holiday</w:t>
              </w:r>
            </w:smartTag>
          </w:p>
        </w:tc>
        <w:tc>
          <w:tcPr>
            <w:tcW w:w="2182" w:type="dxa"/>
            <w:shd w:val="clear" w:color="auto" w:fill="FFFFFF" w:themeFill="background1"/>
          </w:tcPr>
          <w:p w:rsidR="007C1D99" w:rsidRDefault="008615D0" w:rsidP="00024032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6</w:t>
            </w:r>
          </w:p>
          <w:p w:rsidR="00433A76" w:rsidRDefault="00433A76" w:rsidP="00433A76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Opening Day Procedures: </w:t>
            </w:r>
          </w:p>
          <w:p w:rsidR="00433A76" w:rsidRPr="000E77D3" w:rsidRDefault="00433A76" w:rsidP="00433A76">
            <w:pPr>
              <w:rPr>
                <w:bCs/>
                <w:sz w:val="20"/>
                <w:szCs w:val="20"/>
              </w:rPr>
            </w:pPr>
            <w:r w:rsidRPr="000E77D3">
              <w:rPr>
                <w:bCs/>
                <w:sz w:val="20"/>
                <w:szCs w:val="20"/>
              </w:rPr>
              <w:t>Solving Systems of equations by graphing</w:t>
            </w:r>
          </w:p>
          <w:p w:rsidR="007C1D99" w:rsidRPr="0086401C" w:rsidRDefault="007C1D99" w:rsidP="0086401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181" w:type="dxa"/>
          </w:tcPr>
          <w:p w:rsidR="007C1D99" w:rsidRDefault="008615D0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7</w:t>
            </w:r>
          </w:p>
          <w:p w:rsidR="00433A76" w:rsidRPr="000E77D3" w:rsidRDefault="00433A76" w:rsidP="00433A76">
            <w:pPr>
              <w:rPr>
                <w:bCs/>
                <w:sz w:val="20"/>
                <w:szCs w:val="20"/>
              </w:rPr>
            </w:pPr>
            <w:r w:rsidRPr="000E77D3">
              <w:rPr>
                <w:bCs/>
                <w:sz w:val="20"/>
                <w:szCs w:val="20"/>
              </w:rPr>
              <w:t>Solving Systems of equations by graphing</w:t>
            </w:r>
          </w:p>
          <w:p w:rsidR="007C1D99" w:rsidRPr="00497DA1" w:rsidRDefault="007C1D99" w:rsidP="008615D0">
            <w:pPr>
              <w:rPr>
                <w:bCs/>
                <w:sz w:val="20"/>
                <w:szCs w:val="20"/>
              </w:rPr>
            </w:pPr>
          </w:p>
        </w:tc>
        <w:tc>
          <w:tcPr>
            <w:tcW w:w="2182" w:type="dxa"/>
          </w:tcPr>
          <w:p w:rsidR="007C1D99" w:rsidRDefault="008615D0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8</w:t>
            </w:r>
          </w:p>
          <w:p w:rsidR="00433A76" w:rsidRPr="00457EF4" w:rsidRDefault="00433A76" w:rsidP="00433A76">
            <w:pPr>
              <w:rPr>
                <w:bCs/>
                <w:sz w:val="20"/>
                <w:szCs w:val="20"/>
              </w:rPr>
            </w:pPr>
            <w:r w:rsidRPr="00457EF4">
              <w:rPr>
                <w:bCs/>
                <w:sz w:val="20"/>
                <w:szCs w:val="20"/>
              </w:rPr>
              <w:t xml:space="preserve">Solve systems by Substitution </w:t>
            </w:r>
          </w:p>
          <w:p w:rsidR="007C1D99" w:rsidRPr="0082743A" w:rsidRDefault="007C1D99" w:rsidP="008615D0">
            <w:pPr>
              <w:rPr>
                <w:bCs/>
                <w:sz w:val="16"/>
                <w:szCs w:val="16"/>
              </w:rPr>
            </w:pPr>
          </w:p>
        </w:tc>
        <w:tc>
          <w:tcPr>
            <w:tcW w:w="2182" w:type="dxa"/>
          </w:tcPr>
          <w:p w:rsidR="007C1D99" w:rsidRDefault="008615D0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9</w:t>
            </w:r>
          </w:p>
          <w:p w:rsidR="00433A76" w:rsidRPr="00457EF4" w:rsidRDefault="00433A76" w:rsidP="00433A76">
            <w:pPr>
              <w:rPr>
                <w:bCs/>
                <w:sz w:val="20"/>
                <w:szCs w:val="20"/>
              </w:rPr>
            </w:pPr>
            <w:r w:rsidRPr="00457EF4">
              <w:rPr>
                <w:bCs/>
                <w:sz w:val="20"/>
                <w:szCs w:val="20"/>
              </w:rPr>
              <w:t xml:space="preserve">Solve systems by Substitution </w:t>
            </w:r>
          </w:p>
          <w:p w:rsidR="007C1D99" w:rsidRPr="00E33348" w:rsidRDefault="007C1D99" w:rsidP="008615D0">
            <w:pPr>
              <w:rPr>
                <w:bCs/>
                <w:sz w:val="16"/>
                <w:szCs w:val="16"/>
              </w:rPr>
            </w:pPr>
          </w:p>
        </w:tc>
      </w:tr>
      <w:tr w:rsidR="007C1D99" w:rsidTr="00570218">
        <w:trPr>
          <w:trHeight w:val="1296"/>
        </w:trPr>
        <w:tc>
          <w:tcPr>
            <w:tcW w:w="2181" w:type="dxa"/>
            <w:shd w:val="clear" w:color="auto" w:fill="auto"/>
          </w:tcPr>
          <w:p w:rsidR="007C1D99" w:rsidRDefault="007C1D99" w:rsidP="008615D0">
            <w:pPr>
              <w:pStyle w:val="Heading1"/>
              <w:jc w:val="left"/>
            </w:pPr>
            <w:r>
              <w:t>1</w:t>
            </w:r>
            <w:r w:rsidR="008615D0">
              <w:t>2</w:t>
            </w:r>
          </w:p>
          <w:p w:rsidR="00433A76" w:rsidRDefault="00433A76" w:rsidP="00433A76">
            <w:pPr>
              <w:rPr>
                <w:b/>
                <w:bCs/>
                <w:sz w:val="20"/>
                <w:szCs w:val="20"/>
              </w:rPr>
            </w:pPr>
            <w:r w:rsidRPr="00457EF4">
              <w:rPr>
                <w:bCs/>
                <w:sz w:val="20"/>
                <w:szCs w:val="20"/>
              </w:rPr>
              <w:t>Solve systems by Elimination</w:t>
            </w:r>
            <w:r>
              <w:rPr>
                <w:b/>
                <w:bCs/>
                <w:sz w:val="20"/>
                <w:szCs w:val="20"/>
              </w:rPr>
              <w:t xml:space="preserve"> </w:t>
            </w:r>
          </w:p>
          <w:p w:rsidR="007C1D99" w:rsidRPr="00E33348" w:rsidRDefault="007C1D99" w:rsidP="008615D0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2182" w:type="dxa"/>
          </w:tcPr>
          <w:p w:rsidR="007C1D99" w:rsidRDefault="007C1D99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</w:t>
            </w:r>
            <w:r w:rsidR="008615D0">
              <w:rPr>
                <w:b/>
                <w:bCs/>
                <w:sz w:val="20"/>
                <w:szCs w:val="20"/>
              </w:rPr>
              <w:t>3</w:t>
            </w:r>
          </w:p>
          <w:p w:rsidR="00433A76" w:rsidRDefault="00433A76" w:rsidP="00433A76">
            <w:pPr>
              <w:rPr>
                <w:b/>
                <w:bCs/>
                <w:sz w:val="20"/>
                <w:szCs w:val="20"/>
              </w:rPr>
            </w:pPr>
            <w:r w:rsidRPr="00457EF4">
              <w:rPr>
                <w:bCs/>
                <w:sz w:val="20"/>
                <w:szCs w:val="20"/>
              </w:rPr>
              <w:t>Solve systems by Elimination</w:t>
            </w:r>
            <w:r>
              <w:rPr>
                <w:b/>
                <w:bCs/>
                <w:sz w:val="20"/>
                <w:szCs w:val="20"/>
              </w:rPr>
              <w:t xml:space="preserve"> </w:t>
            </w:r>
          </w:p>
          <w:p w:rsidR="007C1D99" w:rsidRPr="001C51D9" w:rsidRDefault="007C1D99" w:rsidP="008615D0">
            <w:pPr>
              <w:rPr>
                <w:sz w:val="16"/>
                <w:szCs w:val="16"/>
              </w:rPr>
            </w:pPr>
          </w:p>
        </w:tc>
        <w:tc>
          <w:tcPr>
            <w:tcW w:w="2181" w:type="dxa"/>
          </w:tcPr>
          <w:p w:rsidR="007C1D99" w:rsidRDefault="007C1D99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</w:t>
            </w:r>
            <w:r w:rsidR="008615D0">
              <w:rPr>
                <w:b/>
                <w:bCs/>
                <w:sz w:val="20"/>
                <w:szCs w:val="20"/>
              </w:rPr>
              <w:t>4</w:t>
            </w:r>
          </w:p>
          <w:p w:rsidR="007C1D99" w:rsidRDefault="00433A76" w:rsidP="008615D0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Review</w:t>
            </w:r>
          </w:p>
          <w:p w:rsidR="00433A76" w:rsidRDefault="00433A76" w:rsidP="008615D0">
            <w:pPr>
              <w:rPr>
                <w:bCs/>
                <w:sz w:val="16"/>
                <w:szCs w:val="16"/>
              </w:rPr>
            </w:pPr>
          </w:p>
          <w:p w:rsidR="00433A76" w:rsidRPr="002C0329" w:rsidRDefault="00433A76" w:rsidP="008615D0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Quiz</w:t>
            </w:r>
          </w:p>
        </w:tc>
        <w:tc>
          <w:tcPr>
            <w:tcW w:w="2182" w:type="dxa"/>
          </w:tcPr>
          <w:p w:rsidR="007C1D99" w:rsidRDefault="007C1D99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</w:t>
            </w:r>
            <w:r w:rsidR="008615D0">
              <w:rPr>
                <w:b/>
                <w:bCs/>
                <w:sz w:val="20"/>
                <w:szCs w:val="20"/>
              </w:rPr>
              <w:t>5</w:t>
            </w:r>
          </w:p>
          <w:p w:rsidR="00433A76" w:rsidRPr="00457EF4" w:rsidRDefault="00433A76" w:rsidP="00433A76">
            <w:pPr>
              <w:rPr>
                <w:bCs/>
                <w:sz w:val="20"/>
                <w:szCs w:val="20"/>
              </w:rPr>
            </w:pPr>
            <w:r w:rsidRPr="00457EF4">
              <w:rPr>
                <w:bCs/>
                <w:sz w:val="20"/>
                <w:szCs w:val="20"/>
              </w:rPr>
              <w:t>Best way to solve a system of equations</w:t>
            </w:r>
          </w:p>
          <w:p w:rsidR="008615D0" w:rsidRPr="002C0329" w:rsidRDefault="007C1D99" w:rsidP="008615D0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 xml:space="preserve"> </w:t>
            </w:r>
          </w:p>
          <w:p w:rsidR="007C1D99" w:rsidRPr="002C0329" w:rsidRDefault="007C1D99" w:rsidP="008615D0">
            <w:pPr>
              <w:rPr>
                <w:bCs/>
                <w:sz w:val="16"/>
                <w:szCs w:val="16"/>
              </w:rPr>
            </w:pPr>
          </w:p>
        </w:tc>
        <w:tc>
          <w:tcPr>
            <w:tcW w:w="2182" w:type="dxa"/>
          </w:tcPr>
          <w:p w:rsidR="007C1D99" w:rsidRDefault="007C1D99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</w:t>
            </w:r>
            <w:r w:rsidR="008615D0">
              <w:rPr>
                <w:b/>
                <w:bCs/>
                <w:sz w:val="20"/>
                <w:szCs w:val="20"/>
              </w:rPr>
              <w:t>6</w:t>
            </w:r>
          </w:p>
          <w:p w:rsidR="00433A76" w:rsidRPr="00457EF4" w:rsidRDefault="00433A76" w:rsidP="00433A76">
            <w:pPr>
              <w:rPr>
                <w:bCs/>
                <w:sz w:val="20"/>
                <w:szCs w:val="20"/>
              </w:rPr>
            </w:pPr>
            <w:r w:rsidRPr="00457EF4">
              <w:rPr>
                <w:bCs/>
                <w:sz w:val="20"/>
                <w:szCs w:val="20"/>
              </w:rPr>
              <w:t>Best way to solve a system of equations</w:t>
            </w:r>
          </w:p>
          <w:p w:rsidR="007C1D99" w:rsidRPr="002C0329" w:rsidRDefault="007C1D99" w:rsidP="008615D0">
            <w:pPr>
              <w:rPr>
                <w:bCs/>
                <w:sz w:val="16"/>
                <w:szCs w:val="16"/>
              </w:rPr>
            </w:pPr>
          </w:p>
        </w:tc>
      </w:tr>
      <w:tr w:rsidR="007C1D99" w:rsidTr="00570218">
        <w:trPr>
          <w:trHeight w:val="1296"/>
        </w:trPr>
        <w:tc>
          <w:tcPr>
            <w:tcW w:w="2181" w:type="dxa"/>
            <w:shd w:val="clear" w:color="auto" w:fill="A6A6A6" w:themeFill="background1" w:themeFillShade="A6"/>
          </w:tcPr>
          <w:p w:rsidR="007C1D99" w:rsidRDefault="008615D0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9</w:t>
            </w:r>
          </w:p>
          <w:p w:rsidR="007C1D99" w:rsidRDefault="007C1D99" w:rsidP="008615D0">
            <w:pPr>
              <w:rPr>
                <w:b/>
                <w:bCs/>
                <w:sz w:val="20"/>
                <w:szCs w:val="20"/>
              </w:rPr>
            </w:pPr>
          </w:p>
          <w:p w:rsidR="007C1D99" w:rsidRDefault="007C1D99" w:rsidP="008615D0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MLK</w:t>
            </w:r>
          </w:p>
          <w:p w:rsidR="007C1D99" w:rsidRDefault="007C1D99" w:rsidP="008615D0">
            <w:pPr>
              <w:jc w:val="center"/>
              <w:rPr>
                <w:b/>
                <w:bCs/>
                <w:sz w:val="20"/>
                <w:szCs w:val="20"/>
              </w:rPr>
            </w:pPr>
            <w:smartTag w:uri="urn:schemas-microsoft-com:office:smarttags" w:element="place">
              <w:r>
                <w:rPr>
                  <w:b/>
                  <w:bCs/>
                  <w:sz w:val="20"/>
                  <w:szCs w:val="20"/>
                </w:rPr>
                <w:t>Holiday</w:t>
              </w:r>
            </w:smartTag>
          </w:p>
        </w:tc>
        <w:tc>
          <w:tcPr>
            <w:tcW w:w="2182" w:type="dxa"/>
          </w:tcPr>
          <w:p w:rsidR="007C1D99" w:rsidRDefault="007C1D99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  <w:r w:rsidR="008615D0">
              <w:rPr>
                <w:b/>
                <w:bCs/>
                <w:sz w:val="20"/>
                <w:szCs w:val="20"/>
              </w:rPr>
              <w:t>0</w:t>
            </w:r>
          </w:p>
          <w:p w:rsidR="007C1D99" w:rsidRPr="002358FF" w:rsidRDefault="00433A76" w:rsidP="008615D0">
            <w:pPr>
              <w:rPr>
                <w:b/>
                <w:bCs/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</w:rPr>
              <w:t>Review</w:t>
            </w:r>
          </w:p>
        </w:tc>
        <w:tc>
          <w:tcPr>
            <w:tcW w:w="2181" w:type="dxa"/>
          </w:tcPr>
          <w:p w:rsidR="007C1D99" w:rsidRDefault="007C1D99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  <w:r w:rsidR="008615D0">
              <w:rPr>
                <w:b/>
                <w:bCs/>
                <w:sz w:val="20"/>
                <w:szCs w:val="20"/>
              </w:rPr>
              <w:t>1</w:t>
            </w:r>
          </w:p>
          <w:p w:rsidR="007C1D99" w:rsidRPr="00803E2B" w:rsidRDefault="00433A76" w:rsidP="008615D0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Test # 1</w:t>
            </w:r>
            <w:bookmarkStart w:id="0" w:name="_GoBack"/>
            <w:bookmarkEnd w:id="0"/>
          </w:p>
        </w:tc>
        <w:tc>
          <w:tcPr>
            <w:tcW w:w="2182" w:type="dxa"/>
          </w:tcPr>
          <w:p w:rsidR="007C1D99" w:rsidRDefault="007C1D99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  <w:r w:rsidR="008615D0">
              <w:rPr>
                <w:b/>
                <w:bCs/>
                <w:sz w:val="20"/>
                <w:szCs w:val="20"/>
              </w:rPr>
              <w:t>2</w:t>
            </w:r>
          </w:p>
          <w:p w:rsidR="007C1D99" w:rsidRPr="00803E2B" w:rsidRDefault="00433A76" w:rsidP="008615D0">
            <w:pPr>
              <w:rPr>
                <w:bCs/>
                <w:sz w:val="16"/>
                <w:szCs w:val="16"/>
              </w:rPr>
            </w:pPr>
            <w:r w:rsidRPr="000E77D3">
              <w:rPr>
                <w:bCs/>
                <w:sz w:val="20"/>
                <w:szCs w:val="20"/>
              </w:rPr>
              <w:t>Exponents, Binomials, Trinomials, Distributive Property</w:t>
            </w:r>
          </w:p>
        </w:tc>
        <w:tc>
          <w:tcPr>
            <w:tcW w:w="2182" w:type="dxa"/>
          </w:tcPr>
          <w:p w:rsidR="007C1D99" w:rsidRDefault="007C1D99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  <w:r w:rsidR="008615D0">
              <w:rPr>
                <w:b/>
                <w:bCs/>
                <w:sz w:val="20"/>
                <w:szCs w:val="20"/>
              </w:rPr>
              <w:t>3</w:t>
            </w:r>
          </w:p>
          <w:p w:rsidR="007C1D99" w:rsidRPr="00C71E46" w:rsidRDefault="00433A76" w:rsidP="008615D0">
            <w:pPr>
              <w:rPr>
                <w:sz w:val="20"/>
                <w:szCs w:val="20"/>
              </w:rPr>
            </w:pPr>
            <w:r w:rsidRPr="000E77D3">
              <w:rPr>
                <w:bCs/>
                <w:sz w:val="20"/>
                <w:szCs w:val="20"/>
              </w:rPr>
              <w:t>Exponents, Binomials, Trinomials, Distributive Property</w:t>
            </w:r>
          </w:p>
        </w:tc>
      </w:tr>
      <w:tr w:rsidR="007C1D99" w:rsidTr="00570218">
        <w:trPr>
          <w:trHeight w:val="1296"/>
        </w:trPr>
        <w:tc>
          <w:tcPr>
            <w:tcW w:w="2181" w:type="dxa"/>
          </w:tcPr>
          <w:p w:rsidR="007C1D99" w:rsidRDefault="007C1D99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  <w:r w:rsidR="00570218">
              <w:rPr>
                <w:b/>
                <w:bCs/>
                <w:sz w:val="20"/>
                <w:szCs w:val="20"/>
              </w:rPr>
              <w:t>6</w:t>
            </w:r>
          </w:p>
          <w:p w:rsidR="007C1D99" w:rsidRPr="00C71E46" w:rsidRDefault="00433A76" w:rsidP="008615D0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D</w:t>
            </w:r>
            <w:r w:rsidRPr="00457EF4">
              <w:rPr>
                <w:bCs/>
                <w:color w:val="000000"/>
                <w:sz w:val="20"/>
                <w:szCs w:val="20"/>
              </w:rPr>
              <w:t>istribution</w:t>
            </w:r>
            <w:r>
              <w:rPr>
                <w:bCs/>
                <w:color w:val="000000"/>
                <w:sz w:val="20"/>
                <w:szCs w:val="20"/>
              </w:rPr>
              <w:t xml:space="preserve"> using Box Method</w:t>
            </w:r>
          </w:p>
        </w:tc>
        <w:tc>
          <w:tcPr>
            <w:tcW w:w="2182" w:type="dxa"/>
          </w:tcPr>
          <w:p w:rsidR="007C1D99" w:rsidRDefault="007C1D99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  <w:r w:rsidR="00570218">
              <w:rPr>
                <w:b/>
                <w:bCs/>
                <w:sz w:val="20"/>
                <w:szCs w:val="20"/>
              </w:rPr>
              <w:t>7</w:t>
            </w:r>
          </w:p>
          <w:p w:rsidR="007C1D99" w:rsidRPr="00AD1C09" w:rsidRDefault="00433A76" w:rsidP="00433A76">
            <w:pPr>
              <w:rPr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D</w:t>
            </w:r>
            <w:r w:rsidRPr="00457EF4">
              <w:rPr>
                <w:bCs/>
                <w:color w:val="000000"/>
                <w:sz w:val="20"/>
                <w:szCs w:val="20"/>
              </w:rPr>
              <w:t>istribution</w:t>
            </w:r>
            <w:r>
              <w:rPr>
                <w:bCs/>
                <w:color w:val="000000"/>
                <w:sz w:val="20"/>
                <w:szCs w:val="20"/>
              </w:rPr>
              <w:t xml:space="preserve"> using Box Method</w:t>
            </w:r>
          </w:p>
        </w:tc>
        <w:tc>
          <w:tcPr>
            <w:tcW w:w="2181" w:type="dxa"/>
          </w:tcPr>
          <w:p w:rsidR="007C1D99" w:rsidRDefault="007C1D99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  <w:r w:rsidR="00570218">
              <w:rPr>
                <w:b/>
                <w:bCs/>
                <w:sz w:val="20"/>
                <w:szCs w:val="20"/>
              </w:rPr>
              <w:t>8</w:t>
            </w:r>
          </w:p>
          <w:p w:rsidR="00433A76" w:rsidRDefault="00433A76" w:rsidP="00433A76">
            <w:pPr>
              <w:rPr>
                <w:sz w:val="20"/>
                <w:szCs w:val="20"/>
              </w:rPr>
            </w:pPr>
            <w:r w:rsidRPr="00457EF4">
              <w:rPr>
                <w:sz w:val="20"/>
                <w:szCs w:val="20"/>
              </w:rPr>
              <w:t xml:space="preserve">Factoring </w:t>
            </w:r>
          </w:p>
          <w:p w:rsidR="00433A76" w:rsidRDefault="00433A76" w:rsidP="00433A76">
            <w:pPr>
              <w:rPr>
                <w:sz w:val="20"/>
                <w:szCs w:val="20"/>
              </w:rPr>
            </w:pPr>
          </w:p>
          <w:p w:rsidR="007C1D99" w:rsidRPr="000C1C47" w:rsidRDefault="00433A76" w:rsidP="00433A7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Quiz</w:t>
            </w:r>
          </w:p>
        </w:tc>
        <w:tc>
          <w:tcPr>
            <w:tcW w:w="2182" w:type="dxa"/>
          </w:tcPr>
          <w:p w:rsidR="007C1D99" w:rsidRDefault="00570218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9</w:t>
            </w:r>
          </w:p>
          <w:p w:rsidR="00433A76" w:rsidRDefault="00433A76" w:rsidP="00433A76">
            <w:pPr>
              <w:rPr>
                <w:sz w:val="20"/>
                <w:szCs w:val="20"/>
              </w:rPr>
            </w:pPr>
            <w:r w:rsidRPr="00457EF4">
              <w:rPr>
                <w:sz w:val="20"/>
                <w:szCs w:val="20"/>
              </w:rPr>
              <w:t xml:space="preserve">Factoring </w:t>
            </w:r>
          </w:p>
          <w:p w:rsidR="007C1D99" w:rsidRPr="00AD1C09" w:rsidRDefault="00433A76" w:rsidP="00433A76">
            <w:pPr>
              <w:rPr>
                <w:sz w:val="20"/>
                <w:szCs w:val="20"/>
              </w:rPr>
            </w:pPr>
            <w:r w:rsidRPr="006C356B">
              <w:rPr>
                <w:bCs/>
                <w:position w:val="-6"/>
                <w:sz w:val="20"/>
                <w:szCs w:val="20"/>
              </w:rPr>
              <w:object w:dxaOrig="12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59.75pt;height:16.35pt" o:ole="">
                  <v:imagedata r:id="rId8" o:title=""/>
                </v:shape>
                <o:OLEObject Type="Embed" ProgID="Equation.DSMT4" ShapeID="_x0000_i1027" DrawAspect="Content" ObjectID="_1481959002" r:id="rId9"/>
              </w:object>
            </w:r>
          </w:p>
        </w:tc>
        <w:tc>
          <w:tcPr>
            <w:tcW w:w="2182" w:type="dxa"/>
          </w:tcPr>
          <w:p w:rsidR="007C1D99" w:rsidRDefault="007C1D99" w:rsidP="008615D0">
            <w:pPr>
              <w:pStyle w:val="Heading1"/>
              <w:jc w:val="left"/>
            </w:pPr>
            <w:r>
              <w:rPr>
                <w:bCs w:val="0"/>
              </w:rPr>
              <w:t>3</w:t>
            </w:r>
            <w:r w:rsidR="00570218">
              <w:rPr>
                <w:bCs w:val="0"/>
              </w:rPr>
              <w:t>0</w:t>
            </w:r>
          </w:p>
          <w:p w:rsidR="00433A76" w:rsidRDefault="00433A76" w:rsidP="00433A76">
            <w:pPr>
              <w:rPr>
                <w:sz w:val="20"/>
                <w:szCs w:val="20"/>
              </w:rPr>
            </w:pPr>
            <w:r w:rsidRPr="00457EF4">
              <w:rPr>
                <w:sz w:val="20"/>
                <w:szCs w:val="20"/>
              </w:rPr>
              <w:t xml:space="preserve">Factoring </w:t>
            </w:r>
          </w:p>
          <w:p w:rsidR="007C1D99" w:rsidRPr="00B10013" w:rsidRDefault="00433A76" w:rsidP="00433A76">
            <w:pPr>
              <w:rPr>
                <w:sz w:val="16"/>
                <w:szCs w:val="16"/>
              </w:rPr>
            </w:pPr>
            <w:r w:rsidRPr="006C356B">
              <w:rPr>
                <w:bCs/>
                <w:position w:val="-6"/>
                <w:sz w:val="20"/>
                <w:szCs w:val="20"/>
              </w:rPr>
              <w:object w:dxaOrig="1200" w:dyaOrig="320">
                <v:shape id="_x0000_i1029" type="#_x0000_t75" style="width:59.75pt;height:16.35pt" o:ole="">
                  <v:imagedata r:id="rId8" o:title=""/>
                </v:shape>
                <o:OLEObject Type="Embed" ProgID="Equation.DSMT4" ShapeID="_x0000_i1029" DrawAspect="Content" ObjectID="_1481959003" r:id="rId10"/>
              </w:object>
            </w:r>
          </w:p>
        </w:tc>
      </w:tr>
      <w:tr w:rsidR="007C1D99" w:rsidTr="00570218">
        <w:trPr>
          <w:trHeight w:val="1296"/>
        </w:trPr>
        <w:tc>
          <w:tcPr>
            <w:tcW w:w="2181" w:type="dxa"/>
          </w:tcPr>
          <w:p w:rsidR="007C1D99" w:rsidRDefault="007C1D99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Feb </w:t>
            </w:r>
            <w:r w:rsidR="00570218">
              <w:rPr>
                <w:b/>
                <w:bCs/>
                <w:sz w:val="20"/>
                <w:szCs w:val="20"/>
              </w:rPr>
              <w:t>2</w:t>
            </w:r>
          </w:p>
          <w:p w:rsidR="00433A76" w:rsidRDefault="00433A76" w:rsidP="00433A76">
            <w:pPr>
              <w:rPr>
                <w:sz w:val="20"/>
                <w:szCs w:val="20"/>
              </w:rPr>
            </w:pPr>
            <w:r w:rsidRPr="00457EF4">
              <w:rPr>
                <w:sz w:val="20"/>
                <w:szCs w:val="20"/>
              </w:rPr>
              <w:t xml:space="preserve">Factoring </w:t>
            </w:r>
          </w:p>
          <w:p w:rsidR="007C1D99" w:rsidRPr="00B10013" w:rsidRDefault="00433A76" w:rsidP="00433A76">
            <w:pPr>
              <w:rPr>
                <w:bCs/>
                <w:sz w:val="16"/>
                <w:szCs w:val="16"/>
              </w:rPr>
            </w:pPr>
            <w:r w:rsidRPr="006C356B">
              <w:rPr>
                <w:bCs/>
                <w:position w:val="-6"/>
                <w:sz w:val="20"/>
                <w:szCs w:val="20"/>
              </w:rPr>
              <w:object w:dxaOrig="1200" w:dyaOrig="320">
                <v:shape id="_x0000_i1035" type="#_x0000_t75" style="width:59.75pt;height:16.35pt" o:ole="">
                  <v:imagedata r:id="rId8" o:title=""/>
                </v:shape>
                <o:OLEObject Type="Embed" ProgID="Equation.DSMT4" ShapeID="_x0000_i1035" DrawAspect="Content" ObjectID="_1481959004" r:id="rId11"/>
              </w:object>
            </w:r>
          </w:p>
        </w:tc>
        <w:tc>
          <w:tcPr>
            <w:tcW w:w="2182" w:type="dxa"/>
          </w:tcPr>
          <w:p w:rsidR="007C1D99" w:rsidRDefault="00570218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  <w:p w:rsidR="007C1D99" w:rsidRPr="00B10013" w:rsidRDefault="00433A76" w:rsidP="008615D0">
            <w:pPr>
              <w:rPr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 xml:space="preserve">Factor and Solve </w:t>
            </w:r>
            <w:r w:rsidRPr="006C356B">
              <w:rPr>
                <w:bCs/>
                <w:position w:val="-6"/>
                <w:sz w:val="20"/>
                <w:szCs w:val="20"/>
              </w:rPr>
              <w:object w:dxaOrig="1200" w:dyaOrig="320">
                <v:shape id="_x0000_i1032" type="#_x0000_t75" style="width:59.75pt;height:16.35pt" o:ole="">
                  <v:imagedata r:id="rId8" o:title=""/>
                </v:shape>
                <o:OLEObject Type="Embed" ProgID="Equation.DSMT4" ShapeID="_x0000_i1032" DrawAspect="Content" ObjectID="_1481959005" r:id="rId12"/>
              </w:object>
            </w:r>
          </w:p>
        </w:tc>
        <w:tc>
          <w:tcPr>
            <w:tcW w:w="2181" w:type="dxa"/>
          </w:tcPr>
          <w:p w:rsidR="007C1D99" w:rsidRDefault="00570218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4</w:t>
            </w:r>
          </w:p>
          <w:p w:rsidR="007C1D99" w:rsidRPr="00B10013" w:rsidRDefault="00433A76" w:rsidP="008615D0">
            <w:pPr>
              <w:rPr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 xml:space="preserve">Factor and Solve </w:t>
            </w:r>
            <w:r w:rsidRPr="006C356B">
              <w:rPr>
                <w:bCs/>
                <w:position w:val="-6"/>
                <w:sz w:val="20"/>
                <w:szCs w:val="20"/>
              </w:rPr>
              <w:object w:dxaOrig="1200" w:dyaOrig="320">
                <v:shape id="_x0000_i1036" type="#_x0000_t75" style="width:59.75pt;height:16.35pt" o:ole="">
                  <v:imagedata r:id="rId8" o:title=""/>
                </v:shape>
                <o:OLEObject Type="Embed" ProgID="Equation.DSMT4" ShapeID="_x0000_i1036" DrawAspect="Content" ObjectID="_1481959006" r:id="rId13"/>
              </w:object>
            </w:r>
          </w:p>
        </w:tc>
        <w:tc>
          <w:tcPr>
            <w:tcW w:w="2182" w:type="dxa"/>
          </w:tcPr>
          <w:p w:rsidR="007C1D99" w:rsidRDefault="00570218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5</w:t>
            </w:r>
          </w:p>
          <w:p w:rsidR="007C1D99" w:rsidRPr="00B10013" w:rsidRDefault="00433A76" w:rsidP="008615D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view</w:t>
            </w:r>
          </w:p>
        </w:tc>
        <w:tc>
          <w:tcPr>
            <w:tcW w:w="2182" w:type="dxa"/>
            <w:tcBorders>
              <w:bottom w:val="single" w:sz="4" w:space="0" w:color="auto"/>
            </w:tcBorders>
            <w:shd w:val="clear" w:color="auto" w:fill="auto"/>
          </w:tcPr>
          <w:p w:rsidR="007C1D99" w:rsidRDefault="00570218" w:rsidP="008615D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  <w:p w:rsidR="007C1D99" w:rsidRPr="00B10013" w:rsidRDefault="00433A76" w:rsidP="008615D0">
            <w:pPr>
              <w:rPr>
                <w:b/>
                <w:bCs/>
                <w:sz w:val="16"/>
                <w:szCs w:val="16"/>
              </w:rPr>
            </w:pPr>
            <w:r>
              <w:rPr>
                <w:b/>
                <w:bCs/>
                <w:sz w:val="16"/>
                <w:szCs w:val="16"/>
              </w:rPr>
              <w:t>Test # 2</w:t>
            </w:r>
          </w:p>
        </w:tc>
      </w:tr>
      <w:tr w:rsidR="007C1D99" w:rsidTr="00570218">
        <w:trPr>
          <w:trHeight w:val="1296"/>
        </w:trPr>
        <w:tc>
          <w:tcPr>
            <w:tcW w:w="2181" w:type="dxa"/>
            <w:tcBorders>
              <w:bottom w:val="single" w:sz="4" w:space="0" w:color="auto"/>
            </w:tcBorders>
          </w:tcPr>
          <w:p w:rsidR="007C1D99" w:rsidRDefault="00570218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9</w:t>
            </w:r>
          </w:p>
          <w:p w:rsidR="007C1D99" w:rsidRPr="00B10013" w:rsidRDefault="00433A76" w:rsidP="008615D0">
            <w:pPr>
              <w:rPr>
                <w:bCs/>
                <w:sz w:val="16"/>
                <w:szCs w:val="16"/>
              </w:rPr>
            </w:pPr>
            <w:r>
              <w:rPr>
                <w:bCs/>
                <w:sz w:val="20"/>
                <w:szCs w:val="20"/>
              </w:rPr>
              <w:t>Graphing Quadratic Equations</w:t>
            </w:r>
          </w:p>
        </w:tc>
        <w:tc>
          <w:tcPr>
            <w:tcW w:w="2182" w:type="dxa"/>
          </w:tcPr>
          <w:p w:rsidR="007C1D99" w:rsidRDefault="007C1D99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</w:t>
            </w:r>
            <w:r w:rsidR="00570218">
              <w:rPr>
                <w:b/>
                <w:bCs/>
                <w:sz w:val="20"/>
                <w:szCs w:val="20"/>
              </w:rPr>
              <w:t>0</w:t>
            </w:r>
          </w:p>
          <w:p w:rsidR="007C1D99" w:rsidRPr="001C51D9" w:rsidRDefault="00433A76" w:rsidP="008615D0">
            <w:pPr>
              <w:rPr>
                <w:sz w:val="16"/>
                <w:szCs w:val="16"/>
              </w:rPr>
            </w:pPr>
            <w:r>
              <w:rPr>
                <w:bCs/>
                <w:sz w:val="20"/>
                <w:szCs w:val="20"/>
              </w:rPr>
              <w:t>Graphing Quadratic Equations</w:t>
            </w:r>
          </w:p>
        </w:tc>
        <w:tc>
          <w:tcPr>
            <w:tcW w:w="2181" w:type="dxa"/>
          </w:tcPr>
          <w:p w:rsidR="007C1D99" w:rsidRPr="00EC38C0" w:rsidRDefault="007C1D99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</w:t>
            </w:r>
            <w:r w:rsidR="00570218">
              <w:rPr>
                <w:b/>
                <w:bCs/>
                <w:sz w:val="20"/>
                <w:szCs w:val="20"/>
              </w:rPr>
              <w:t>1</w:t>
            </w:r>
            <w:r>
              <w:rPr>
                <w:b/>
                <w:bCs/>
                <w:sz w:val="20"/>
                <w:szCs w:val="20"/>
              </w:rPr>
              <w:t xml:space="preserve">  </w:t>
            </w:r>
          </w:p>
          <w:p w:rsidR="007C1D99" w:rsidRPr="00EC38C0" w:rsidRDefault="00433A76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Graphing Quadratic Equations</w:t>
            </w:r>
          </w:p>
        </w:tc>
        <w:tc>
          <w:tcPr>
            <w:tcW w:w="2182" w:type="dxa"/>
          </w:tcPr>
          <w:p w:rsidR="007C1D99" w:rsidRDefault="007C1D99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</w:t>
            </w:r>
            <w:r w:rsidR="00570218">
              <w:rPr>
                <w:b/>
                <w:bCs/>
                <w:sz w:val="20"/>
                <w:szCs w:val="20"/>
              </w:rPr>
              <w:t>2</w:t>
            </w:r>
          </w:p>
          <w:p w:rsidR="007C1D99" w:rsidRPr="00B10013" w:rsidRDefault="00433A76" w:rsidP="008615D0">
            <w:pPr>
              <w:rPr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Graphing Quadratic Equations</w:t>
            </w:r>
          </w:p>
        </w:tc>
        <w:tc>
          <w:tcPr>
            <w:tcW w:w="2182" w:type="dxa"/>
            <w:shd w:val="clear" w:color="auto" w:fill="FABF8F" w:themeFill="accent6" w:themeFillTint="99"/>
          </w:tcPr>
          <w:p w:rsidR="007C1D99" w:rsidRDefault="007C1D99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</w:t>
            </w:r>
            <w:r w:rsidR="00570218">
              <w:rPr>
                <w:b/>
                <w:bCs/>
                <w:sz w:val="20"/>
                <w:szCs w:val="20"/>
              </w:rPr>
              <w:t>3</w:t>
            </w:r>
          </w:p>
          <w:p w:rsidR="00570218" w:rsidRDefault="00570218" w:rsidP="00570218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Student Early Release</w:t>
            </w:r>
          </w:p>
          <w:p w:rsidR="00570218" w:rsidRDefault="00570218" w:rsidP="00570218">
            <w:pPr>
              <w:jc w:val="center"/>
              <w:rPr>
                <w:b/>
                <w:bCs/>
                <w:sz w:val="20"/>
                <w:szCs w:val="20"/>
              </w:rPr>
            </w:pPr>
          </w:p>
          <w:p w:rsidR="007C1D99" w:rsidRPr="001C51D9" w:rsidRDefault="00570218" w:rsidP="00570218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Professional Learning</w:t>
            </w:r>
          </w:p>
        </w:tc>
      </w:tr>
      <w:tr w:rsidR="007C1D99" w:rsidTr="00570218">
        <w:trPr>
          <w:trHeight w:val="1296"/>
        </w:trPr>
        <w:tc>
          <w:tcPr>
            <w:tcW w:w="2181" w:type="dxa"/>
            <w:tcBorders>
              <w:bottom w:val="single" w:sz="4" w:space="0" w:color="auto"/>
            </w:tcBorders>
            <w:shd w:val="clear" w:color="auto" w:fill="FABF8F" w:themeFill="accent6" w:themeFillTint="99"/>
          </w:tcPr>
          <w:p w:rsidR="007C1D99" w:rsidRPr="00570218" w:rsidRDefault="007C1D99" w:rsidP="007C1D99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</w:t>
            </w:r>
            <w:r w:rsidR="00570218">
              <w:rPr>
                <w:b/>
                <w:bCs/>
                <w:sz w:val="20"/>
                <w:szCs w:val="20"/>
              </w:rPr>
              <w:t>6</w:t>
            </w:r>
          </w:p>
          <w:p w:rsidR="00570218" w:rsidRDefault="00570218" w:rsidP="00570218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District Staff Development Day</w:t>
            </w:r>
          </w:p>
          <w:p w:rsidR="00570218" w:rsidRDefault="00570218" w:rsidP="00570218">
            <w:pPr>
              <w:jc w:val="center"/>
              <w:rPr>
                <w:b/>
                <w:sz w:val="20"/>
                <w:szCs w:val="20"/>
              </w:rPr>
            </w:pPr>
          </w:p>
          <w:p w:rsidR="00570218" w:rsidRPr="00570218" w:rsidRDefault="00570218" w:rsidP="00570218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tudent Holiday</w:t>
            </w:r>
          </w:p>
        </w:tc>
        <w:tc>
          <w:tcPr>
            <w:tcW w:w="2182" w:type="dxa"/>
          </w:tcPr>
          <w:p w:rsidR="007C1D99" w:rsidRDefault="007C1D99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</w:t>
            </w:r>
            <w:r w:rsidR="00570218">
              <w:rPr>
                <w:b/>
                <w:bCs/>
                <w:sz w:val="20"/>
                <w:szCs w:val="20"/>
              </w:rPr>
              <w:t>7</w:t>
            </w:r>
          </w:p>
          <w:p w:rsidR="00433A76" w:rsidRDefault="00433A76" w:rsidP="00433A76">
            <w:pPr>
              <w:rPr>
                <w:bCs/>
                <w:sz w:val="20"/>
                <w:szCs w:val="20"/>
              </w:rPr>
            </w:pPr>
            <w:r w:rsidRPr="006C356B">
              <w:rPr>
                <w:bCs/>
                <w:sz w:val="20"/>
                <w:szCs w:val="20"/>
              </w:rPr>
              <w:t>Matching Parabolas to Equations</w:t>
            </w:r>
          </w:p>
          <w:p w:rsidR="007C1D99" w:rsidRPr="001C51D9" w:rsidRDefault="007C1D99" w:rsidP="008615D0">
            <w:pPr>
              <w:rPr>
                <w:bCs/>
                <w:sz w:val="16"/>
                <w:szCs w:val="16"/>
              </w:rPr>
            </w:pPr>
          </w:p>
        </w:tc>
        <w:tc>
          <w:tcPr>
            <w:tcW w:w="2181" w:type="dxa"/>
          </w:tcPr>
          <w:p w:rsidR="007C1D99" w:rsidRDefault="007C1D99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</w:t>
            </w:r>
            <w:r w:rsidR="00570218">
              <w:rPr>
                <w:b/>
                <w:bCs/>
                <w:sz w:val="20"/>
                <w:szCs w:val="20"/>
              </w:rPr>
              <w:t>8</w:t>
            </w:r>
          </w:p>
          <w:p w:rsidR="00433A76" w:rsidRDefault="00433A76" w:rsidP="00433A76">
            <w:pPr>
              <w:rPr>
                <w:bCs/>
                <w:sz w:val="20"/>
                <w:szCs w:val="20"/>
              </w:rPr>
            </w:pPr>
            <w:r w:rsidRPr="006C356B">
              <w:rPr>
                <w:bCs/>
                <w:sz w:val="20"/>
                <w:szCs w:val="20"/>
              </w:rPr>
              <w:t>Matching Parabolas to Equations</w:t>
            </w:r>
          </w:p>
          <w:p w:rsidR="007C1D99" w:rsidRPr="001C51D9" w:rsidRDefault="007C1D99" w:rsidP="008615D0">
            <w:pPr>
              <w:rPr>
                <w:sz w:val="20"/>
                <w:szCs w:val="20"/>
              </w:rPr>
            </w:pPr>
          </w:p>
        </w:tc>
        <w:tc>
          <w:tcPr>
            <w:tcW w:w="2182" w:type="dxa"/>
          </w:tcPr>
          <w:p w:rsidR="007C1D99" w:rsidRDefault="00570218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9</w:t>
            </w:r>
          </w:p>
          <w:p w:rsidR="007C1D99" w:rsidRPr="001C51D9" w:rsidRDefault="00433A76" w:rsidP="008615D0">
            <w:pPr>
              <w:rPr>
                <w:sz w:val="20"/>
                <w:szCs w:val="20"/>
              </w:rPr>
            </w:pPr>
            <w:r w:rsidRPr="00DA58B3">
              <w:rPr>
                <w:bCs/>
                <w:sz w:val="20"/>
                <w:szCs w:val="20"/>
              </w:rPr>
              <w:t>Application of Quadratics</w:t>
            </w:r>
          </w:p>
        </w:tc>
        <w:tc>
          <w:tcPr>
            <w:tcW w:w="2182" w:type="dxa"/>
          </w:tcPr>
          <w:p w:rsidR="007C1D99" w:rsidRDefault="007C1D99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  <w:r w:rsidR="00570218">
              <w:rPr>
                <w:b/>
                <w:bCs/>
                <w:sz w:val="20"/>
                <w:szCs w:val="20"/>
              </w:rPr>
              <w:t>0</w:t>
            </w:r>
          </w:p>
          <w:p w:rsidR="007C1D99" w:rsidRDefault="00433A76" w:rsidP="008615D0">
            <w:pPr>
              <w:rPr>
                <w:sz w:val="20"/>
                <w:szCs w:val="20"/>
              </w:rPr>
            </w:pPr>
            <w:r w:rsidRPr="00DA58B3">
              <w:rPr>
                <w:bCs/>
                <w:sz w:val="20"/>
                <w:szCs w:val="20"/>
              </w:rPr>
              <w:t>Application of Quadratics</w:t>
            </w:r>
          </w:p>
          <w:p w:rsidR="007C1D99" w:rsidRPr="001C51D9" w:rsidRDefault="007C1D99" w:rsidP="008615D0">
            <w:pPr>
              <w:rPr>
                <w:sz w:val="16"/>
                <w:szCs w:val="16"/>
              </w:rPr>
            </w:pPr>
          </w:p>
        </w:tc>
      </w:tr>
      <w:tr w:rsidR="007C1D99" w:rsidTr="00570218">
        <w:trPr>
          <w:trHeight w:val="1063"/>
        </w:trPr>
        <w:tc>
          <w:tcPr>
            <w:tcW w:w="2181" w:type="dxa"/>
            <w:shd w:val="clear" w:color="auto" w:fill="FFFFFF" w:themeFill="background1"/>
          </w:tcPr>
          <w:p w:rsidR="007C1D99" w:rsidRDefault="007C1D99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  <w:r w:rsidR="00570218">
              <w:rPr>
                <w:b/>
                <w:bCs/>
                <w:sz w:val="20"/>
                <w:szCs w:val="20"/>
              </w:rPr>
              <w:t>3</w:t>
            </w:r>
          </w:p>
          <w:p w:rsidR="007C1D99" w:rsidRDefault="00433A76" w:rsidP="008615D0">
            <w:pPr>
              <w:rPr>
                <w:b/>
                <w:bCs/>
                <w:sz w:val="20"/>
                <w:szCs w:val="20"/>
              </w:rPr>
            </w:pPr>
            <w:r w:rsidRPr="00DA58B3">
              <w:rPr>
                <w:bCs/>
                <w:sz w:val="20"/>
                <w:szCs w:val="20"/>
              </w:rPr>
              <w:t>Application of Quadratics</w:t>
            </w:r>
          </w:p>
        </w:tc>
        <w:tc>
          <w:tcPr>
            <w:tcW w:w="2182" w:type="dxa"/>
          </w:tcPr>
          <w:p w:rsidR="007C1D99" w:rsidRDefault="007C1D99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  <w:r w:rsidR="00570218">
              <w:rPr>
                <w:b/>
                <w:bCs/>
                <w:sz w:val="20"/>
                <w:szCs w:val="20"/>
              </w:rPr>
              <w:t>4</w:t>
            </w:r>
          </w:p>
          <w:p w:rsidR="007C1D99" w:rsidRDefault="00433A76" w:rsidP="008615D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view</w:t>
            </w:r>
          </w:p>
          <w:p w:rsidR="007C1D99" w:rsidRPr="007C1D99" w:rsidRDefault="007C1D99" w:rsidP="007C1D99">
            <w:pPr>
              <w:rPr>
                <w:sz w:val="16"/>
                <w:szCs w:val="16"/>
              </w:rPr>
            </w:pPr>
          </w:p>
        </w:tc>
        <w:tc>
          <w:tcPr>
            <w:tcW w:w="2181" w:type="dxa"/>
            <w:tcBorders>
              <w:bottom w:val="single" w:sz="4" w:space="0" w:color="auto"/>
            </w:tcBorders>
          </w:tcPr>
          <w:p w:rsidR="007C1D99" w:rsidRDefault="007C1D99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  <w:r w:rsidR="00570218">
              <w:rPr>
                <w:b/>
                <w:bCs/>
                <w:sz w:val="20"/>
                <w:szCs w:val="20"/>
              </w:rPr>
              <w:t>5</w:t>
            </w:r>
          </w:p>
          <w:p w:rsidR="007C1D99" w:rsidRDefault="00433A76" w:rsidP="008615D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est # 3</w:t>
            </w:r>
          </w:p>
          <w:p w:rsidR="007C1D99" w:rsidRPr="001C51D9" w:rsidRDefault="007C1D99" w:rsidP="008615D0">
            <w:pPr>
              <w:rPr>
                <w:sz w:val="20"/>
                <w:szCs w:val="20"/>
              </w:rPr>
            </w:pPr>
          </w:p>
        </w:tc>
        <w:tc>
          <w:tcPr>
            <w:tcW w:w="2182" w:type="dxa"/>
          </w:tcPr>
          <w:p w:rsidR="007C1D99" w:rsidRDefault="007C1D99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  <w:r w:rsidR="00570218">
              <w:rPr>
                <w:b/>
                <w:bCs/>
                <w:sz w:val="20"/>
                <w:szCs w:val="20"/>
              </w:rPr>
              <w:t>6</w:t>
            </w:r>
          </w:p>
          <w:p w:rsidR="007C1D99" w:rsidRPr="000C1C47" w:rsidRDefault="00AD48D9" w:rsidP="008615D0">
            <w:pPr>
              <w:rPr>
                <w:sz w:val="20"/>
                <w:szCs w:val="20"/>
              </w:rPr>
            </w:pPr>
            <w:r w:rsidRPr="006C5333">
              <w:rPr>
                <w:bCs/>
                <w:sz w:val="20"/>
                <w:szCs w:val="20"/>
              </w:rPr>
              <w:t>Triangles</w:t>
            </w:r>
          </w:p>
        </w:tc>
        <w:tc>
          <w:tcPr>
            <w:tcW w:w="2182" w:type="dxa"/>
            <w:tcBorders>
              <w:bottom w:val="single" w:sz="4" w:space="0" w:color="auto"/>
            </w:tcBorders>
          </w:tcPr>
          <w:p w:rsidR="007C1D99" w:rsidRDefault="007C1D99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  <w:r w:rsidR="00570218">
              <w:rPr>
                <w:b/>
                <w:bCs/>
                <w:sz w:val="20"/>
                <w:szCs w:val="20"/>
              </w:rPr>
              <w:t>7</w:t>
            </w:r>
          </w:p>
          <w:p w:rsidR="007C1D99" w:rsidRPr="000C1C47" w:rsidRDefault="00AD48D9" w:rsidP="008615D0">
            <w:pPr>
              <w:rPr>
                <w:sz w:val="20"/>
                <w:szCs w:val="20"/>
              </w:rPr>
            </w:pPr>
            <w:r w:rsidRPr="00EB7FD4">
              <w:rPr>
                <w:bCs/>
                <w:sz w:val="20"/>
                <w:szCs w:val="20"/>
              </w:rPr>
              <w:t>Pythagorean Theorem</w:t>
            </w:r>
          </w:p>
        </w:tc>
      </w:tr>
      <w:tr w:rsidR="007C1D99" w:rsidTr="00570218">
        <w:trPr>
          <w:trHeight w:val="1296"/>
        </w:trPr>
        <w:tc>
          <w:tcPr>
            <w:tcW w:w="2181" w:type="dxa"/>
          </w:tcPr>
          <w:p w:rsidR="007C1D99" w:rsidRDefault="00570218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March 2</w:t>
            </w:r>
          </w:p>
          <w:p w:rsidR="007C1D99" w:rsidRPr="000C1C47" w:rsidRDefault="00AD48D9" w:rsidP="008615D0">
            <w:pPr>
              <w:rPr>
                <w:sz w:val="20"/>
                <w:szCs w:val="20"/>
              </w:rPr>
            </w:pPr>
            <w:r w:rsidRPr="00EB7FD4">
              <w:rPr>
                <w:bCs/>
                <w:sz w:val="20"/>
                <w:szCs w:val="20"/>
              </w:rPr>
              <w:t>Pythagorean Theorem</w:t>
            </w:r>
          </w:p>
        </w:tc>
        <w:tc>
          <w:tcPr>
            <w:tcW w:w="2182" w:type="dxa"/>
          </w:tcPr>
          <w:p w:rsidR="007C1D99" w:rsidRDefault="00570218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  <w:p w:rsidR="007C1D99" w:rsidRPr="000C1C47" w:rsidRDefault="00AD48D9" w:rsidP="008615D0">
            <w:pPr>
              <w:rPr>
                <w:sz w:val="20"/>
                <w:szCs w:val="20"/>
              </w:rPr>
            </w:pPr>
            <w:r w:rsidRPr="00EB7FD4">
              <w:rPr>
                <w:bCs/>
                <w:sz w:val="20"/>
                <w:szCs w:val="20"/>
              </w:rPr>
              <w:t>45 – 45 – 90 Triangles</w:t>
            </w:r>
          </w:p>
        </w:tc>
        <w:tc>
          <w:tcPr>
            <w:tcW w:w="2181" w:type="dxa"/>
            <w:shd w:val="clear" w:color="auto" w:fill="auto"/>
          </w:tcPr>
          <w:p w:rsidR="007C1D99" w:rsidRDefault="00570218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4</w:t>
            </w:r>
          </w:p>
          <w:p w:rsidR="007C1D99" w:rsidRPr="00C71E46" w:rsidRDefault="00AD48D9" w:rsidP="008615D0">
            <w:pPr>
              <w:rPr>
                <w:sz w:val="20"/>
                <w:szCs w:val="20"/>
              </w:rPr>
            </w:pPr>
            <w:r w:rsidRPr="00EB7FD4">
              <w:rPr>
                <w:bCs/>
                <w:sz w:val="20"/>
                <w:szCs w:val="20"/>
              </w:rPr>
              <w:t>45 – 45 – 90 Triangles</w:t>
            </w:r>
          </w:p>
        </w:tc>
        <w:tc>
          <w:tcPr>
            <w:tcW w:w="2182" w:type="dxa"/>
          </w:tcPr>
          <w:p w:rsidR="007C1D99" w:rsidRDefault="00570218" w:rsidP="008615D0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5</w:t>
            </w:r>
          </w:p>
          <w:p w:rsidR="007C1D99" w:rsidRPr="00C71E46" w:rsidRDefault="00AD48D9" w:rsidP="008615D0">
            <w:pPr>
              <w:rPr>
                <w:sz w:val="20"/>
                <w:szCs w:val="20"/>
              </w:rPr>
            </w:pPr>
            <w:r w:rsidRPr="00EB7FD4">
              <w:rPr>
                <w:bCs/>
                <w:sz w:val="20"/>
                <w:szCs w:val="20"/>
              </w:rPr>
              <w:t>30 – 60 – 90 Triangles</w:t>
            </w:r>
          </w:p>
        </w:tc>
        <w:tc>
          <w:tcPr>
            <w:tcW w:w="2182" w:type="dxa"/>
            <w:shd w:val="clear" w:color="auto" w:fill="auto"/>
          </w:tcPr>
          <w:p w:rsidR="007C1D99" w:rsidRDefault="00570218" w:rsidP="008615D0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  <w:p w:rsidR="007C1D99" w:rsidRPr="00C71E46" w:rsidRDefault="00AD48D9" w:rsidP="00570218">
            <w:pPr>
              <w:rPr>
                <w:sz w:val="20"/>
                <w:szCs w:val="20"/>
              </w:rPr>
            </w:pPr>
            <w:r w:rsidRPr="00EB7FD4">
              <w:rPr>
                <w:bCs/>
                <w:sz w:val="20"/>
                <w:szCs w:val="20"/>
              </w:rPr>
              <w:t>30 – 60 – 90 Triangles</w:t>
            </w:r>
          </w:p>
        </w:tc>
      </w:tr>
      <w:tr w:rsidR="00E16038" w:rsidTr="00F52E6F">
        <w:trPr>
          <w:trHeight w:val="253"/>
        </w:trPr>
        <w:tc>
          <w:tcPr>
            <w:tcW w:w="10908" w:type="dxa"/>
            <w:gridSpan w:val="5"/>
            <w:shd w:val="clear" w:color="auto" w:fill="CCCCCC"/>
          </w:tcPr>
          <w:p w:rsidR="00E16038" w:rsidRPr="00635801" w:rsidRDefault="00E16038" w:rsidP="0057021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Spring Break: March </w:t>
            </w:r>
            <w:r w:rsidR="00570218">
              <w:rPr>
                <w:b/>
                <w:bCs/>
              </w:rPr>
              <w:t>9</w:t>
            </w:r>
            <w:r>
              <w:rPr>
                <w:b/>
                <w:bCs/>
              </w:rPr>
              <w:t>-1</w:t>
            </w:r>
            <w:r w:rsidR="00570218">
              <w:rPr>
                <w:b/>
                <w:bCs/>
              </w:rPr>
              <w:t>3</w:t>
            </w:r>
          </w:p>
        </w:tc>
      </w:tr>
      <w:tr w:rsidR="00E16038" w:rsidTr="00570218">
        <w:trPr>
          <w:trHeight w:val="1296"/>
        </w:trPr>
        <w:tc>
          <w:tcPr>
            <w:tcW w:w="2181" w:type="dxa"/>
          </w:tcPr>
          <w:p w:rsidR="007C1D99" w:rsidRPr="00570218" w:rsidRDefault="00570218" w:rsidP="007C1D99">
            <w:pPr>
              <w:rPr>
                <w:b/>
                <w:sz w:val="20"/>
                <w:szCs w:val="20"/>
              </w:rPr>
            </w:pPr>
            <w:r w:rsidRPr="00570218">
              <w:rPr>
                <w:b/>
                <w:sz w:val="20"/>
                <w:szCs w:val="20"/>
              </w:rPr>
              <w:t>16</w:t>
            </w:r>
          </w:p>
          <w:p w:rsidR="00AD48D9" w:rsidRDefault="00AD48D9" w:rsidP="00AD48D9">
            <w:pPr>
              <w:rPr>
                <w:b/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Trigonometry – SOH CAH TOA</w:t>
            </w:r>
          </w:p>
          <w:p w:rsidR="007C1D99" w:rsidRPr="00513204" w:rsidRDefault="007C1D99" w:rsidP="007C1D99">
            <w:pPr>
              <w:rPr>
                <w:sz w:val="16"/>
                <w:szCs w:val="16"/>
              </w:rPr>
            </w:pPr>
          </w:p>
        </w:tc>
        <w:tc>
          <w:tcPr>
            <w:tcW w:w="2182" w:type="dxa"/>
          </w:tcPr>
          <w:p w:rsidR="00AD48D9" w:rsidRDefault="00570218" w:rsidP="00AD48D9">
            <w:pPr>
              <w:rPr>
                <w:bCs/>
                <w:sz w:val="20"/>
                <w:szCs w:val="20"/>
              </w:rPr>
            </w:pPr>
            <w:r w:rsidRPr="00570218">
              <w:rPr>
                <w:b/>
                <w:sz w:val="22"/>
                <w:szCs w:val="22"/>
              </w:rPr>
              <w:t>17</w:t>
            </w:r>
            <w:r w:rsidR="00AD48D9">
              <w:rPr>
                <w:bCs/>
                <w:sz w:val="20"/>
                <w:szCs w:val="20"/>
              </w:rPr>
              <w:t xml:space="preserve"> </w:t>
            </w:r>
          </w:p>
          <w:p w:rsidR="00AD48D9" w:rsidRDefault="00AD48D9" w:rsidP="00AD48D9">
            <w:pPr>
              <w:rPr>
                <w:b/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Trigonometry – SOH CAH TOA</w:t>
            </w:r>
          </w:p>
          <w:p w:rsidR="00E16038" w:rsidRPr="00570218" w:rsidRDefault="00E16038" w:rsidP="008615D0">
            <w:pPr>
              <w:rPr>
                <w:b/>
                <w:sz w:val="22"/>
                <w:szCs w:val="22"/>
              </w:rPr>
            </w:pPr>
          </w:p>
        </w:tc>
        <w:tc>
          <w:tcPr>
            <w:tcW w:w="2181" w:type="dxa"/>
          </w:tcPr>
          <w:p w:rsidR="00E16038" w:rsidRDefault="007C1D99" w:rsidP="00E562A6">
            <w:pPr>
              <w:rPr>
                <w:b/>
                <w:sz w:val="22"/>
                <w:szCs w:val="22"/>
              </w:rPr>
            </w:pPr>
            <w:r w:rsidRPr="00E562A6">
              <w:rPr>
                <w:b/>
                <w:sz w:val="22"/>
                <w:szCs w:val="22"/>
              </w:rPr>
              <w:t>1</w:t>
            </w:r>
            <w:r w:rsidR="00E562A6" w:rsidRPr="00E562A6">
              <w:rPr>
                <w:b/>
                <w:sz w:val="22"/>
                <w:szCs w:val="22"/>
              </w:rPr>
              <w:t>8</w:t>
            </w:r>
          </w:p>
          <w:p w:rsidR="00AD48D9" w:rsidRDefault="00AD48D9" w:rsidP="00AD48D9">
            <w:pPr>
              <w:rPr>
                <w:b/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Review</w:t>
            </w:r>
          </w:p>
          <w:p w:rsidR="00AD48D9" w:rsidRPr="00E562A6" w:rsidRDefault="00AD48D9" w:rsidP="00E562A6">
            <w:pPr>
              <w:rPr>
                <w:b/>
                <w:sz w:val="22"/>
                <w:szCs w:val="22"/>
              </w:rPr>
            </w:pPr>
          </w:p>
        </w:tc>
        <w:tc>
          <w:tcPr>
            <w:tcW w:w="2182" w:type="dxa"/>
          </w:tcPr>
          <w:p w:rsidR="00E16038" w:rsidRDefault="00E562A6" w:rsidP="008615D0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</w:t>
            </w:r>
          </w:p>
          <w:p w:rsidR="00AD48D9" w:rsidRPr="00E562A6" w:rsidRDefault="00AD48D9" w:rsidP="008615D0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est # 4</w:t>
            </w:r>
          </w:p>
        </w:tc>
        <w:tc>
          <w:tcPr>
            <w:tcW w:w="2182" w:type="dxa"/>
            <w:shd w:val="clear" w:color="auto" w:fill="943634" w:themeFill="accent2" w:themeFillShade="BF"/>
          </w:tcPr>
          <w:p w:rsidR="00E16038" w:rsidRDefault="00E562A6" w:rsidP="008615D0">
            <w:pPr>
              <w:rPr>
                <w:b/>
                <w:sz w:val="20"/>
                <w:szCs w:val="20"/>
              </w:rPr>
            </w:pPr>
            <w:r w:rsidRPr="00E562A6">
              <w:rPr>
                <w:b/>
                <w:sz w:val="20"/>
                <w:szCs w:val="20"/>
              </w:rPr>
              <w:t>20</w:t>
            </w:r>
          </w:p>
          <w:p w:rsidR="00E562A6" w:rsidRPr="00E562A6" w:rsidRDefault="00E562A6" w:rsidP="008615D0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nd of 3</w:t>
            </w:r>
            <w:r w:rsidRPr="00E562A6">
              <w:rPr>
                <w:b/>
                <w:sz w:val="20"/>
                <w:szCs w:val="20"/>
                <w:vertAlign w:val="superscript"/>
              </w:rPr>
              <w:t>rd</w:t>
            </w:r>
            <w:r>
              <w:rPr>
                <w:b/>
                <w:sz w:val="20"/>
                <w:szCs w:val="20"/>
              </w:rPr>
              <w:t xml:space="preserve"> Nine Weeks</w:t>
            </w:r>
          </w:p>
        </w:tc>
      </w:tr>
    </w:tbl>
    <w:p w:rsidR="00635801" w:rsidRPr="00A22EA0" w:rsidRDefault="00635801" w:rsidP="006759B1">
      <w:pPr>
        <w:jc w:val="center"/>
        <w:rPr>
          <w:b/>
          <w:bCs/>
          <w:sz w:val="16"/>
          <w:szCs w:val="16"/>
        </w:rPr>
      </w:pPr>
    </w:p>
    <w:p w:rsidR="006759B1" w:rsidRPr="00E920D0" w:rsidRDefault="00433A76" w:rsidP="00433A76">
      <w:r w:rsidRPr="00E920D0">
        <w:t xml:space="preserve"> </w:t>
      </w:r>
    </w:p>
    <w:sectPr w:rsidR="006759B1" w:rsidRPr="00E920D0" w:rsidSect="00A22EA0">
      <w:headerReference w:type="even" r:id="rId14"/>
      <w:pgSz w:w="12240" w:h="15840" w:code="1"/>
      <w:pgMar w:top="547" w:right="360" w:bottom="180" w:left="720" w:header="720" w:footer="720" w:gutter="0"/>
      <w:pgNumType w:start="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179A" w:rsidRDefault="00B9179A">
      <w:r>
        <w:separator/>
      </w:r>
    </w:p>
  </w:endnote>
  <w:endnote w:type="continuationSeparator" w:id="0">
    <w:p w:rsidR="00B9179A" w:rsidRDefault="00B917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179A" w:rsidRDefault="00B9179A">
      <w:r>
        <w:separator/>
      </w:r>
    </w:p>
  </w:footnote>
  <w:footnote w:type="continuationSeparator" w:id="0">
    <w:p w:rsidR="00B9179A" w:rsidRDefault="00B9179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179A" w:rsidRDefault="0089337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B9179A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9179A" w:rsidRDefault="00B9179A">
    <w:pPr>
      <w:pStyle w:val="Header"/>
      <w:ind w:right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7"/>
  <w:displayBackgroundShape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5049"/>
    <w:rsid w:val="00003DA1"/>
    <w:rsid w:val="000071D5"/>
    <w:rsid w:val="00024032"/>
    <w:rsid w:val="00041706"/>
    <w:rsid w:val="000605B1"/>
    <w:rsid w:val="000709A8"/>
    <w:rsid w:val="000748BB"/>
    <w:rsid w:val="000A020D"/>
    <w:rsid w:val="000D75B3"/>
    <w:rsid w:val="000E287D"/>
    <w:rsid w:val="000F4353"/>
    <w:rsid w:val="00106766"/>
    <w:rsid w:val="00112DE3"/>
    <w:rsid w:val="001320E9"/>
    <w:rsid w:val="0015602C"/>
    <w:rsid w:val="00164370"/>
    <w:rsid w:val="00176B8D"/>
    <w:rsid w:val="0023364A"/>
    <w:rsid w:val="0024092A"/>
    <w:rsid w:val="0025422F"/>
    <w:rsid w:val="00263BCE"/>
    <w:rsid w:val="002702E5"/>
    <w:rsid w:val="002976F7"/>
    <w:rsid w:val="002B5E1A"/>
    <w:rsid w:val="002C45F2"/>
    <w:rsid w:val="002D2241"/>
    <w:rsid w:val="002E15A5"/>
    <w:rsid w:val="003032A6"/>
    <w:rsid w:val="00323862"/>
    <w:rsid w:val="00332FD3"/>
    <w:rsid w:val="00342C0E"/>
    <w:rsid w:val="003808FE"/>
    <w:rsid w:val="00387A31"/>
    <w:rsid w:val="003A267B"/>
    <w:rsid w:val="003B7994"/>
    <w:rsid w:val="003C392B"/>
    <w:rsid w:val="003C72CA"/>
    <w:rsid w:val="00433A76"/>
    <w:rsid w:val="00462AED"/>
    <w:rsid w:val="00474D80"/>
    <w:rsid w:val="004B7B83"/>
    <w:rsid w:val="004D557E"/>
    <w:rsid w:val="004F3756"/>
    <w:rsid w:val="00522B76"/>
    <w:rsid w:val="00570218"/>
    <w:rsid w:val="00592CC3"/>
    <w:rsid w:val="005A0587"/>
    <w:rsid w:val="005E4492"/>
    <w:rsid w:val="00624319"/>
    <w:rsid w:val="00635801"/>
    <w:rsid w:val="00651642"/>
    <w:rsid w:val="00662241"/>
    <w:rsid w:val="006759B1"/>
    <w:rsid w:val="006B38F9"/>
    <w:rsid w:val="006B76A4"/>
    <w:rsid w:val="006C0C6D"/>
    <w:rsid w:val="006C4D84"/>
    <w:rsid w:val="00705049"/>
    <w:rsid w:val="00714F48"/>
    <w:rsid w:val="0074387A"/>
    <w:rsid w:val="00755BCC"/>
    <w:rsid w:val="00756D0F"/>
    <w:rsid w:val="007A2CCD"/>
    <w:rsid w:val="007C1D99"/>
    <w:rsid w:val="007D4831"/>
    <w:rsid w:val="00826000"/>
    <w:rsid w:val="008615D0"/>
    <w:rsid w:val="0086401C"/>
    <w:rsid w:val="0089337E"/>
    <w:rsid w:val="008B06C5"/>
    <w:rsid w:val="008C7C06"/>
    <w:rsid w:val="008F5873"/>
    <w:rsid w:val="00913620"/>
    <w:rsid w:val="00927691"/>
    <w:rsid w:val="00944843"/>
    <w:rsid w:val="0095279F"/>
    <w:rsid w:val="00993BEC"/>
    <w:rsid w:val="009B1B94"/>
    <w:rsid w:val="009B4C71"/>
    <w:rsid w:val="009C653D"/>
    <w:rsid w:val="00A01302"/>
    <w:rsid w:val="00A1471C"/>
    <w:rsid w:val="00A22EA0"/>
    <w:rsid w:val="00A25313"/>
    <w:rsid w:val="00A643E5"/>
    <w:rsid w:val="00A66E6C"/>
    <w:rsid w:val="00A80864"/>
    <w:rsid w:val="00A92C21"/>
    <w:rsid w:val="00AA2621"/>
    <w:rsid w:val="00AB6428"/>
    <w:rsid w:val="00AD48D9"/>
    <w:rsid w:val="00B00BB1"/>
    <w:rsid w:val="00B64587"/>
    <w:rsid w:val="00B66051"/>
    <w:rsid w:val="00B66F25"/>
    <w:rsid w:val="00B80DCC"/>
    <w:rsid w:val="00B87BAB"/>
    <w:rsid w:val="00B911EB"/>
    <w:rsid w:val="00B9179A"/>
    <w:rsid w:val="00C21167"/>
    <w:rsid w:val="00C227EF"/>
    <w:rsid w:val="00C549E6"/>
    <w:rsid w:val="00C7449D"/>
    <w:rsid w:val="00CA78BD"/>
    <w:rsid w:val="00CC54D1"/>
    <w:rsid w:val="00CE2411"/>
    <w:rsid w:val="00CE5B3B"/>
    <w:rsid w:val="00D223BC"/>
    <w:rsid w:val="00D556A5"/>
    <w:rsid w:val="00D63176"/>
    <w:rsid w:val="00D74B03"/>
    <w:rsid w:val="00DF4472"/>
    <w:rsid w:val="00E12938"/>
    <w:rsid w:val="00E16038"/>
    <w:rsid w:val="00E3021A"/>
    <w:rsid w:val="00E31067"/>
    <w:rsid w:val="00E40694"/>
    <w:rsid w:val="00E44500"/>
    <w:rsid w:val="00E562A6"/>
    <w:rsid w:val="00E920D0"/>
    <w:rsid w:val="00E94AE8"/>
    <w:rsid w:val="00EC73DB"/>
    <w:rsid w:val="00ED32CA"/>
    <w:rsid w:val="00ED4408"/>
    <w:rsid w:val="00EE0B1E"/>
    <w:rsid w:val="00F10D6E"/>
    <w:rsid w:val="00F12C21"/>
    <w:rsid w:val="00F52E6F"/>
    <w:rsid w:val="00FA00C3"/>
    <w:rsid w:val="00FA4F09"/>
    <w:rsid w:val="00FA5990"/>
    <w:rsid w:val="00FB7CB9"/>
    <w:rsid w:val="00FC29F9"/>
    <w:rsid w:val="00FC2A98"/>
    <w:rsid w:val="00FC68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1026" fillcolor="white">
      <v:fill color="white"/>
      <o:colormru v:ext="edit" colors="#eaeaea,#f8f8f8,#dd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808FE"/>
    <w:rPr>
      <w:sz w:val="24"/>
      <w:szCs w:val="24"/>
    </w:rPr>
  </w:style>
  <w:style w:type="paragraph" w:styleId="Heading1">
    <w:name w:val="heading 1"/>
    <w:basedOn w:val="Normal"/>
    <w:next w:val="Normal"/>
    <w:qFormat/>
    <w:rsid w:val="003808FE"/>
    <w:pPr>
      <w:keepNext/>
      <w:jc w:val="center"/>
      <w:outlineLvl w:val="0"/>
    </w:pPr>
    <w:rPr>
      <w:b/>
      <w:b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74387A"/>
    <w:rPr>
      <w:rFonts w:ascii="Tahoma" w:hAnsi="Tahoma" w:cs="Tahoma"/>
      <w:sz w:val="16"/>
      <w:szCs w:val="16"/>
    </w:rPr>
  </w:style>
  <w:style w:type="paragraph" w:styleId="Header">
    <w:name w:val="header"/>
    <w:basedOn w:val="Normal"/>
    <w:rsid w:val="003808F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08FE"/>
  </w:style>
  <w:style w:type="paragraph" w:styleId="Footer">
    <w:name w:val="footer"/>
    <w:basedOn w:val="Normal"/>
    <w:rsid w:val="003808FE"/>
    <w:pPr>
      <w:tabs>
        <w:tab w:val="center" w:pos="4320"/>
        <w:tab w:val="right" w:pos="8640"/>
      </w:tabs>
    </w:pPr>
  </w:style>
  <w:style w:type="character" w:styleId="Hyperlink">
    <w:name w:val="Hyperlink"/>
    <w:basedOn w:val="DefaultParagraphFont"/>
    <w:rsid w:val="00FC2A98"/>
    <w:rPr>
      <w:color w:val="0000FF" w:themeColor="hyperlink"/>
      <w:u w:val="single"/>
    </w:rPr>
  </w:style>
  <w:style w:type="table" w:styleId="TableGrid">
    <w:name w:val="Table Grid"/>
    <w:basedOn w:val="TableNormal"/>
    <w:rsid w:val="00E1603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808FE"/>
    <w:rPr>
      <w:sz w:val="24"/>
      <w:szCs w:val="24"/>
    </w:rPr>
  </w:style>
  <w:style w:type="paragraph" w:styleId="Heading1">
    <w:name w:val="heading 1"/>
    <w:basedOn w:val="Normal"/>
    <w:next w:val="Normal"/>
    <w:qFormat/>
    <w:rsid w:val="003808FE"/>
    <w:pPr>
      <w:keepNext/>
      <w:jc w:val="center"/>
      <w:outlineLvl w:val="0"/>
    </w:pPr>
    <w:rPr>
      <w:b/>
      <w:b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74387A"/>
    <w:rPr>
      <w:rFonts w:ascii="Tahoma" w:hAnsi="Tahoma" w:cs="Tahoma"/>
      <w:sz w:val="16"/>
      <w:szCs w:val="16"/>
    </w:rPr>
  </w:style>
  <w:style w:type="paragraph" w:styleId="Header">
    <w:name w:val="header"/>
    <w:basedOn w:val="Normal"/>
    <w:rsid w:val="003808F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08FE"/>
  </w:style>
  <w:style w:type="paragraph" w:styleId="Footer">
    <w:name w:val="footer"/>
    <w:basedOn w:val="Normal"/>
    <w:rsid w:val="003808FE"/>
    <w:pPr>
      <w:tabs>
        <w:tab w:val="center" w:pos="4320"/>
        <w:tab w:val="right" w:pos="8640"/>
      </w:tabs>
    </w:pPr>
  </w:style>
  <w:style w:type="character" w:styleId="Hyperlink">
    <w:name w:val="Hyperlink"/>
    <w:basedOn w:val="DefaultParagraphFont"/>
    <w:rsid w:val="00FC2A98"/>
    <w:rPr>
      <w:color w:val="0000FF" w:themeColor="hyperlink"/>
      <w:u w:val="single"/>
    </w:rPr>
  </w:style>
  <w:style w:type="table" w:styleId="TableGrid">
    <w:name w:val="Table Grid"/>
    <w:basedOn w:val="TableNormal"/>
    <w:rsid w:val="00E1603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EB8DC1-8A66-432B-8F22-8D3EEF1901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46</Words>
  <Characters>144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mmary of Objectives</vt:lpstr>
    </vt:vector>
  </TitlesOfParts>
  <Company>FBISD</Company>
  <LinksUpToDate>false</LinksUpToDate>
  <CharactersWithSpaces>16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mmary of Objectives</dc:title>
  <dc:creator>lupe esquibel</dc:creator>
  <cp:lastModifiedBy>John Isbell</cp:lastModifiedBy>
  <cp:revision>3</cp:revision>
  <cp:lastPrinted>2009-12-15T15:02:00Z</cp:lastPrinted>
  <dcterms:created xsi:type="dcterms:W3CDTF">2015-01-05T16:26:00Z</dcterms:created>
  <dcterms:modified xsi:type="dcterms:W3CDTF">2015-01-05T16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pecialists Name">
    <vt:lpwstr/>
  </property>
</Properties>
</file>